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4" r:id="rId3"/>
  </p:sldMasterIdLst>
  <p:notesMasterIdLst>
    <p:notesMasterId r:id="rId20"/>
  </p:notesMasterIdLst>
  <p:sldIdLst>
    <p:sldId id="335" r:id="rId4"/>
    <p:sldId id="342" r:id="rId5"/>
    <p:sldId id="287" r:id="rId6"/>
    <p:sldId id="289" r:id="rId7"/>
    <p:sldId id="293" r:id="rId8"/>
    <p:sldId id="291" r:id="rId9"/>
    <p:sldId id="288" r:id="rId10"/>
    <p:sldId id="294" r:id="rId11"/>
    <p:sldId id="337" r:id="rId12"/>
    <p:sldId id="341" r:id="rId13"/>
    <p:sldId id="295" r:id="rId14"/>
    <p:sldId id="338" r:id="rId15"/>
    <p:sldId id="339" r:id="rId16"/>
    <p:sldId id="304" r:id="rId17"/>
    <p:sldId id="258" r:id="rId18"/>
    <p:sldId id="310" r:id="rId19"/>
  </p:sldIdLst>
  <p:sldSz cx="18288000" cy="10287000"/>
  <p:notesSz cx="6858000" cy="9144000"/>
  <p:embeddedFontLst>
    <p:embeddedFont>
      <p:font typeface="Calibri Light" panose="020F0302020204030204" pitchFamily="34" charset="0"/>
      <p:regular r:id="rId21"/>
      <p:italic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Tahoma" panose="020B0604030504040204" pitchFamily="34" charset="0"/>
      <p:regular r:id="rId27"/>
      <p:bold r:id="rId28"/>
    </p:embeddedFont>
    <p:embeddedFont>
      <p:font typeface="Verdana" panose="020B0604030504040204" pitchFamily="34" charset="0"/>
      <p:regular r:id="rId29"/>
      <p:bold r:id="rId30"/>
      <p:italic r:id="rId31"/>
      <p:boldItalic r:id="rId32"/>
    </p:embeddedFont>
    <p:embeddedFont>
      <p:font typeface="Century Gothic" panose="020B0502020202020204" pitchFamily="34" charset="0"/>
      <p:regular r:id="rId33"/>
      <p:bold r:id="rId34"/>
      <p:italic r:id="rId35"/>
      <p:boldItalic r:id="rId36"/>
    </p:embeddedFont>
    <p:embeddedFont>
      <p:font typeface="Wingdings 2" panose="05020102010507070707" pitchFamily="18" charset="2"/>
      <p:regular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AD7B"/>
    <a:srgbClr val="A6DAF4"/>
    <a:srgbClr val="B18DFF"/>
    <a:srgbClr val="CBE9A2"/>
    <a:srgbClr val="FD9959"/>
    <a:srgbClr val="FDEF94"/>
    <a:srgbClr val="FFCCEE"/>
    <a:srgbClr val="FCC751"/>
    <a:srgbClr val="1CA379"/>
    <a:srgbClr val="FF74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580" autoAdjust="0"/>
    <p:restoredTop sz="90664" autoAdjust="0"/>
  </p:normalViewPr>
  <p:slideViewPr>
    <p:cSldViewPr>
      <p:cViewPr varScale="1">
        <p:scale>
          <a:sx n="53" d="100"/>
          <a:sy n="53" d="100"/>
        </p:scale>
        <p:origin x="1171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6.fntdata"/><Relationship Id="rId39" Type="http://schemas.openxmlformats.org/officeDocument/2006/relationships/viewProps" Target="viewProps.xml"/><Relationship Id="rId21" Type="http://schemas.openxmlformats.org/officeDocument/2006/relationships/font" Target="fonts/font1.fntdata"/><Relationship Id="rId34" Type="http://schemas.openxmlformats.org/officeDocument/2006/relationships/font" Target="fonts/font14.fntdata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37" Type="http://schemas.openxmlformats.org/officeDocument/2006/relationships/font" Target="fonts/font17.fntdata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font" Target="fonts/font16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1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font" Target="fonts/font15.fntdata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5.fntdata"/><Relationship Id="rId33" Type="http://schemas.openxmlformats.org/officeDocument/2006/relationships/font" Target="fonts/font13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EC77B-C520-411D-BA9B-40AC5F2F7A33}" type="datetimeFigureOut">
              <a:rPr lang="en-US" smtClean="0"/>
              <a:t>10/1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01956-782D-4A2F-8DAB-D3BE30AA36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mtClean="0"/>
              <a:t>Bấm</a:t>
            </a:r>
            <a:r>
              <a:rPr lang="vi-VN" baseline="0" smtClean="0"/>
              <a:t> "Quay" để quay bánh xe, bấm vào tâm vòng quay để dừng quay. Sau khi trả lời hết câu hỏi, bấm mũi tên góc trái màn hình để đến slide Luyện tậ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00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099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583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50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31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57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5431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586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954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28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1754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0273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273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15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787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3693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279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3526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7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1542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3176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9298192" y="-32266"/>
            <a:ext cx="7010400" cy="346933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6731" y="4062714"/>
            <a:ext cx="6626710" cy="2553240"/>
          </a:xfrm>
        </p:spPr>
        <p:txBody>
          <a:bodyPr>
            <a:normAutofit/>
          </a:bodyPr>
          <a:lstStyle>
            <a:lvl1pPr>
              <a:defRPr sz="6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6731" y="6631621"/>
            <a:ext cx="6619606" cy="1890944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rgbClr val="424242"/>
                </a:solidFill>
              </a:defRPr>
            </a:lvl1pPr>
            <a:lvl2pPr marL="816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32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49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656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82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98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14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31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477488" y="2275243"/>
            <a:ext cx="4267200" cy="1126472"/>
          </a:xfrm>
        </p:spPr>
        <p:txBody>
          <a:bodyPr anchor="b"/>
          <a:lstStyle>
            <a:lvl1pPr algn="l">
              <a:defRPr sz="4300"/>
            </a:lvl1pPr>
          </a:lstStyle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07040" y="8579950"/>
            <a:ext cx="5663184" cy="547688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98192" y="8579950"/>
            <a:ext cx="1287332" cy="547688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7290" y="4351244"/>
            <a:ext cx="13274936" cy="2043113"/>
          </a:xfrm>
        </p:spPr>
        <p:txBody>
          <a:bodyPr anchor="b"/>
          <a:lstStyle>
            <a:lvl1pPr algn="l">
              <a:defRPr sz="71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7291" y="6400801"/>
            <a:ext cx="13274934" cy="2280620"/>
          </a:xfrm>
        </p:spPr>
        <p:txBody>
          <a:bodyPr anchor="t"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81642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32844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 marL="244926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 marL="3265688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lvl6pPr marL="408211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6pPr>
            <a:lvl7pPr marL="4898532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7pPr>
            <a:lvl8pPr marL="571495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8pPr>
            <a:lvl9pPr marL="653137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2084832" y="3470148"/>
            <a:ext cx="6839712" cy="5239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9290304" y="3470147"/>
            <a:ext cx="6839712" cy="5239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24222" y="3474014"/>
            <a:ext cx="6114296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3442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023675" y="3474015"/>
            <a:ext cx="6111434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304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8388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1788" y="1284790"/>
            <a:ext cx="6180880" cy="7726101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600"/>
            </a:lvl3pPr>
            <a:lvl4pPr>
              <a:defRPr sz="3200"/>
            </a:lvl4pPr>
            <a:lvl5pPr>
              <a:defRPr sz="29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666" y="3986152"/>
            <a:ext cx="6609144" cy="219473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73184" y="6205491"/>
            <a:ext cx="6597568" cy="2276856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8848" y="3991356"/>
            <a:ext cx="6601968" cy="219456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417" y="1040692"/>
            <a:ext cx="6719246" cy="8202168"/>
          </a:xfrm>
        </p:spPr>
        <p:txBody>
          <a:bodyPr/>
          <a:lstStyle>
            <a:lvl1pPr marL="0" indent="0">
              <a:buNone/>
              <a:defRPr sz="5700">
                <a:solidFill>
                  <a:schemeClr val="accent1"/>
                </a:solidFill>
              </a:defRPr>
            </a:lvl1pPr>
            <a:lvl2pPr marL="816422" indent="0">
              <a:buNone/>
              <a:defRPr sz="5000"/>
            </a:lvl2pPr>
            <a:lvl3pPr marL="1632844" indent="0">
              <a:buNone/>
              <a:defRPr sz="4300"/>
            </a:lvl3pPr>
            <a:lvl4pPr marL="2449266" indent="0">
              <a:buNone/>
              <a:defRPr sz="3600"/>
            </a:lvl4pPr>
            <a:lvl5pPr marL="3265688" indent="0">
              <a:buNone/>
              <a:defRPr sz="3600"/>
            </a:lvl5pPr>
            <a:lvl6pPr marL="4082110" indent="0">
              <a:buNone/>
              <a:defRPr sz="3600"/>
            </a:lvl6pPr>
            <a:lvl7pPr marL="4898532" indent="0">
              <a:buNone/>
              <a:defRPr sz="3600"/>
            </a:lvl7pPr>
            <a:lvl8pPr marL="5714954" indent="0">
              <a:buNone/>
              <a:defRPr sz="3600"/>
            </a:lvl8pPr>
            <a:lvl9pPr marL="6531376" indent="0">
              <a:buNone/>
              <a:defRPr sz="3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69261" y="6199633"/>
            <a:ext cx="6601146" cy="2279342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1" y="1545220"/>
            <a:ext cx="2968906" cy="7170516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06592" y="1545220"/>
            <a:ext cx="10847408" cy="71705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86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95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66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78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444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05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037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10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073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609600" y="0"/>
            <a:ext cx="19864664" cy="10287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914400" y="500231"/>
            <a:ext cx="16459200" cy="9278471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9122484" y="-32267"/>
            <a:ext cx="7358232" cy="1048866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6980" y="1541496"/>
            <a:ext cx="14049488" cy="1714500"/>
          </a:xfrm>
          <a:prstGeom prst="rect">
            <a:avLst/>
          </a:prstGeom>
        </p:spPr>
        <p:txBody>
          <a:bodyPr vert="horz" lIns="163284" tIns="81642" rIns="163284" bIns="81642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985" y="3485478"/>
            <a:ext cx="13554634" cy="5263466"/>
          </a:xfrm>
          <a:prstGeom prst="rect">
            <a:avLst/>
          </a:prstGeom>
        </p:spPr>
        <p:txBody>
          <a:bodyPr vert="horz" lIns="163284" tIns="81642" rIns="163284" bIns="8164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994776" y="336739"/>
            <a:ext cx="4267200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rgbClr val="FEFEFE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282896" y="8778241"/>
            <a:ext cx="7004304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98192" y="336737"/>
            <a:ext cx="2664312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l">
              <a:defRPr sz="2100">
                <a:solidFill>
                  <a:srgbClr val="FEFEFE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632844" rtl="0" eaLnBrk="1" latinLnBrk="0" hangingPunct="1">
        <a:spcBef>
          <a:spcPct val="0"/>
        </a:spcBef>
        <a:buNone/>
        <a:defRPr sz="71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612317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4300" kern="1200">
          <a:solidFill>
            <a:schemeClr val="tx2"/>
          </a:solidFill>
          <a:latin typeface="+mn-lt"/>
          <a:ea typeface="+mn-ea"/>
          <a:cs typeface="+mn-cs"/>
        </a:defRPr>
      </a:lvl1pPr>
      <a:lvl2pPr marL="1142991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900" kern="1200">
          <a:solidFill>
            <a:schemeClr val="tx2"/>
          </a:solidFill>
          <a:latin typeface="+mn-lt"/>
          <a:ea typeface="+mn-ea"/>
          <a:cs typeface="+mn-cs"/>
        </a:defRPr>
      </a:lvl2pPr>
      <a:lvl3pPr marL="163284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600" kern="1200">
          <a:solidFill>
            <a:schemeClr val="tx2"/>
          </a:solidFill>
          <a:latin typeface="+mn-lt"/>
          <a:ea typeface="+mn-ea"/>
          <a:cs typeface="+mn-cs"/>
        </a:defRPr>
      </a:lvl3pPr>
      <a:lvl4pPr marL="20083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200" kern="1200">
          <a:solidFill>
            <a:schemeClr val="tx2"/>
          </a:solidFill>
          <a:latin typeface="+mn-lt"/>
          <a:ea typeface="+mn-ea"/>
          <a:cs typeface="+mn-cs"/>
        </a:defRPr>
      </a:lvl4pPr>
      <a:lvl5pPr marL="236762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9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10521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6pPr>
      <a:lvl7pPr marL="3069747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7pPr>
      <a:lvl8pPr marL="3428973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8pPr>
      <a:lvl9pPr marL="37881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wmf"/><Relationship Id="rId3" Type="http://schemas.openxmlformats.org/officeDocument/2006/relationships/image" Target="../media/image45.png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11" Type="http://schemas.openxmlformats.org/officeDocument/2006/relationships/image" Target="../media/image41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24.bin"/><Relationship Id="rId9" Type="http://schemas.openxmlformats.org/officeDocument/2006/relationships/image" Target="../media/image91.svg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7.wmf"/><Relationship Id="rId3" Type="http://schemas.openxmlformats.org/officeDocument/2006/relationships/image" Target="../media/image45.png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11" Type="http://schemas.openxmlformats.org/officeDocument/2006/relationships/image" Target="../media/image46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8.bin"/><Relationship Id="rId9" Type="http://schemas.openxmlformats.org/officeDocument/2006/relationships/image" Target="../media/image91.svg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9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3.png"/><Relationship Id="rId5" Type="http://schemas.openxmlformats.org/officeDocument/2006/relationships/image" Target="../media/image89.svg"/></Relationships>
</file>

<file path=ppt/slides/_rels/slide15.xml.rels><?xml version="1.0" encoding="UTF-8" standalone="yes"?>
<Relationships xmlns="http://schemas.openxmlformats.org/package/2006/relationships"><Relationship Id="rId12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9.xml"/><Relationship Id="rId11" Type="http://schemas.openxmlformats.org/officeDocument/2006/relationships/image" Target="../media/image43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174.svg"/><Relationship Id="rId18" Type="http://schemas.openxmlformats.org/officeDocument/2006/relationships/image" Target="../media/image64.png"/><Relationship Id="rId3" Type="http://schemas.openxmlformats.org/officeDocument/2006/relationships/image" Target="../media/image164.svg"/><Relationship Id="rId21" Type="http://schemas.openxmlformats.org/officeDocument/2006/relationships/image" Target="../media/image182.svg"/><Relationship Id="rId7" Type="http://schemas.openxmlformats.org/officeDocument/2006/relationships/image" Target="../media/image168.svg"/><Relationship Id="rId12" Type="http://schemas.openxmlformats.org/officeDocument/2006/relationships/image" Target="../media/image61.png"/><Relationship Id="rId17" Type="http://schemas.openxmlformats.org/officeDocument/2006/relationships/image" Target="../media/image178.svg"/><Relationship Id="rId2" Type="http://schemas.openxmlformats.org/officeDocument/2006/relationships/image" Target="../media/image56.png"/><Relationship Id="rId16" Type="http://schemas.openxmlformats.org/officeDocument/2006/relationships/image" Target="../media/image63.png"/><Relationship Id="rId20" Type="http://schemas.openxmlformats.org/officeDocument/2006/relationships/image" Target="../media/image65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8.png"/><Relationship Id="rId11" Type="http://schemas.openxmlformats.org/officeDocument/2006/relationships/image" Target="../media/image172.svg"/><Relationship Id="rId5" Type="http://schemas.openxmlformats.org/officeDocument/2006/relationships/image" Target="../media/image166.svg"/><Relationship Id="rId15" Type="http://schemas.openxmlformats.org/officeDocument/2006/relationships/image" Target="../media/image176.svg"/><Relationship Id="rId10" Type="http://schemas.openxmlformats.org/officeDocument/2006/relationships/image" Target="../media/image60.png"/><Relationship Id="rId19" Type="http://schemas.openxmlformats.org/officeDocument/2006/relationships/image" Target="../media/image180.svg"/><Relationship Id="rId4" Type="http://schemas.openxmlformats.org/officeDocument/2006/relationships/image" Target="../media/image57.png"/><Relationship Id="rId9" Type="http://schemas.openxmlformats.org/officeDocument/2006/relationships/image" Target="../media/image170.svg"/><Relationship Id="rId1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5.gif"/><Relationship Id="rId18" Type="http://schemas.openxmlformats.org/officeDocument/2006/relationships/image" Target="../media/image9.svg"/><Relationship Id="rId3" Type="http://schemas.openxmlformats.org/officeDocument/2006/relationships/slideLayout" Target="../slideLayouts/slideLayout2.xml"/><Relationship Id="rId7" Type="http://schemas.openxmlformats.org/officeDocument/2006/relationships/slide" Target="slide4.xml"/><Relationship Id="rId12" Type="http://schemas.openxmlformats.org/officeDocument/2006/relationships/image" Target="../media/image4.gif"/><Relationship Id="rId17" Type="http://schemas.openxmlformats.org/officeDocument/2006/relationships/image" Target="../media/image8.png"/><Relationship Id="rId2" Type="http://schemas.openxmlformats.org/officeDocument/2006/relationships/audio" Target="../media/media1.wav"/><Relationship Id="rId16" Type="http://schemas.openxmlformats.org/officeDocument/2006/relationships/slide" Target="slide11.xml"/><Relationship Id="rId1" Type="http://schemas.microsoft.com/office/2007/relationships/media" Target="../media/media1.wav"/><Relationship Id="rId6" Type="http://schemas.openxmlformats.org/officeDocument/2006/relationships/image" Target="../media/image3.svg"/><Relationship Id="rId11" Type="http://schemas.openxmlformats.org/officeDocument/2006/relationships/slide" Target="slide8.xml"/><Relationship Id="rId5" Type="http://schemas.openxmlformats.org/officeDocument/2006/relationships/image" Target="../media/image3.png"/><Relationship Id="rId15" Type="http://schemas.openxmlformats.org/officeDocument/2006/relationships/image" Target="../media/image7.png"/><Relationship Id="rId10" Type="http://schemas.openxmlformats.org/officeDocument/2006/relationships/slide" Target="slide7.xml"/><Relationship Id="rId19" Type="http://schemas.openxmlformats.org/officeDocument/2006/relationships/image" Target="../media/image9.png"/><Relationship Id="rId4" Type="http://schemas.openxmlformats.org/officeDocument/2006/relationships/notesSlide" Target="../notesSlides/notesSlide1.xml"/><Relationship Id="rId9" Type="http://schemas.openxmlformats.org/officeDocument/2006/relationships/slide" Target="slide6.xml"/><Relationship Id="rId1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20.png"/><Relationship Id="rId25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3.xml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image" Target="../media/image10.wmf"/><Relationship Id="rId5" Type="http://schemas.openxmlformats.org/officeDocument/2006/relationships/audio" Target="../media/audio2.wav"/><Relationship Id="rId15" Type="http://schemas.openxmlformats.org/officeDocument/2006/relationships/image" Target="../media/image19.png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12.wmf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8.png"/><Relationship Id="rId22" Type="http://schemas.openxmlformats.org/officeDocument/2006/relationships/image" Target="../media/image18.sv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svg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slide" Target="slide3.xml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8.bin"/><Relationship Id="rId10" Type="http://schemas.microsoft.com/office/2007/relationships/hdphoto" Target="../media/hdphoto2.wdp"/><Relationship Id="rId31" Type="http://schemas.openxmlformats.org/officeDocument/2006/relationships/image" Target="../media/image25.wmf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0" Type="http://schemas.openxmlformats.org/officeDocument/2006/relationships/image" Target="../media/image18.svg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image" Target="../media/image27.wmf"/><Relationship Id="rId5" Type="http://schemas.openxmlformats.org/officeDocument/2006/relationships/audio" Target="../media/audio2.wav"/><Relationship Id="rId15" Type="http://schemas.openxmlformats.org/officeDocument/2006/relationships/slide" Target="slide3.xml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9.wmf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6.png"/><Relationship Id="rId26" Type="http://schemas.openxmlformats.org/officeDocument/2006/relationships/image" Target="../media/image3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20.png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3.xml"/><Relationship Id="rId29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image" Target="../media/image31.wmf"/><Relationship Id="rId32" Type="http://schemas.openxmlformats.org/officeDocument/2006/relationships/image" Target="../media/image35.wmf"/><Relationship Id="rId5" Type="http://schemas.openxmlformats.org/officeDocument/2006/relationships/audio" Target="../media/audio2.wav"/><Relationship Id="rId15" Type="http://schemas.openxmlformats.org/officeDocument/2006/relationships/image" Target="../media/image17.png"/><Relationship Id="rId23" Type="http://schemas.openxmlformats.org/officeDocument/2006/relationships/oleObject" Target="../embeddings/oleObject15.bin"/><Relationship Id="rId28" Type="http://schemas.openxmlformats.org/officeDocument/2006/relationships/image" Target="../media/image33.wmf"/><Relationship Id="rId10" Type="http://schemas.microsoft.com/office/2007/relationships/hdphoto" Target="../media/hdphoto2.wdp"/><Relationship Id="rId31" Type="http://schemas.openxmlformats.org/officeDocument/2006/relationships/oleObject" Target="../embeddings/oleObject19.bin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8.png"/><Relationship Id="rId22" Type="http://schemas.openxmlformats.org/officeDocument/2006/relationships/image" Target="../media/image18.svg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8.svg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oleObject" Target="../embeddings/oleObject21.bin"/><Relationship Id="rId5" Type="http://schemas.openxmlformats.org/officeDocument/2006/relationships/audio" Target="../media/audio2.wav"/><Relationship Id="rId15" Type="http://schemas.openxmlformats.org/officeDocument/2006/relationships/slide" Target="slide3.xml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23.bin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952500"/>
            <a:ext cx="16611600" cy="7734300"/>
          </a:xfrm>
          <a:solidFill>
            <a:schemeClr val="accent6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ÀO </a:t>
            </a:r>
            <a:r>
              <a:rPr lang="en-US" sz="7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ỪNG THẦY CÔ VÀ CÁC EM </a:t>
            </a:r>
            <a: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ẾN VỚI BÀI HỌC HÔM NAY!</a:t>
            </a:r>
            <a:b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b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BÙI THỊ HỒNG HẠNH</a:t>
            </a:r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04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r>
              <a:rPr lang="vi-VN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ứng minh bất đẳng thức:</a:t>
            </a:r>
            <a:endParaRPr lang="vi-VN" sz="4800" b="1" u="sng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4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Cho a &gt; b, chứng minh: </a:t>
            </a: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4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48581"/>
              </p:ext>
            </p:extLst>
          </p:nvPr>
        </p:nvGraphicFramePr>
        <p:xfrm>
          <a:off x="4419600" y="4660435"/>
          <a:ext cx="34131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10" imgW="952200" imgH="203040" progId="Equation.DSMT4">
                  <p:embed/>
                </p:oleObj>
              </mc:Choice>
              <mc:Fallback>
                <p:oleObj name="Equation" r:id="rId10" imgW="9522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60435"/>
                        <a:ext cx="34131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82064"/>
              </p:ext>
            </p:extLst>
          </p:nvPr>
        </p:nvGraphicFramePr>
        <p:xfrm>
          <a:off x="10257971" y="4610100"/>
          <a:ext cx="293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2" imgW="838080" imgH="203040" progId="Equation.DSMT4">
                  <p:embed/>
                </p:oleObj>
              </mc:Choice>
              <mc:Fallback>
                <p:oleObj name="Equation" r:id="rId12" imgW="838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57971" y="4610100"/>
                        <a:ext cx="29337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62931"/>
              </p:ext>
            </p:extLst>
          </p:nvPr>
        </p:nvGraphicFramePr>
        <p:xfrm>
          <a:off x="4422775" y="5803532"/>
          <a:ext cx="3879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4" imgW="1041120" imgH="203040" progId="Equation.DSMT4">
                  <p:embed/>
                </p:oleObj>
              </mc:Choice>
              <mc:Fallback>
                <p:oleObj name="Equation" r:id="rId14" imgW="10411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2775" y="5803532"/>
                        <a:ext cx="38798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549393"/>
              </p:ext>
            </p:extLst>
          </p:nvPr>
        </p:nvGraphicFramePr>
        <p:xfrm>
          <a:off x="10209213" y="5707063"/>
          <a:ext cx="38131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6" imgW="1244520" imgH="203040" progId="Equation.DSMT4">
                  <p:embed/>
                </p:oleObj>
              </mc:Choice>
              <mc:Fallback>
                <p:oleObj name="Equation" r:id="rId16" imgW="12445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09213" y="5707063"/>
                        <a:ext cx="38131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767507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r>
              <a:rPr lang="vi-VN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2175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4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</a:t>
            </a:r>
            <a:r>
              <a:rPr lang="en-US" sz="4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 các bất phương trình </a:t>
            </a:r>
            <a:r>
              <a:rPr lang="en-US" sz="48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:</a:t>
            </a:r>
            <a:endParaRPr lang="vi-VN" sz="4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24138"/>
              </p:ext>
            </p:extLst>
          </p:nvPr>
        </p:nvGraphicFramePr>
        <p:xfrm>
          <a:off x="1371600" y="5004047"/>
          <a:ext cx="30940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04047"/>
                        <a:ext cx="30940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66269"/>
              </p:ext>
            </p:extLst>
          </p:nvPr>
        </p:nvGraphicFramePr>
        <p:xfrm>
          <a:off x="6705600" y="5004047"/>
          <a:ext cx="3867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2" imgW="1104840" imgH="203040" progId="Equation.DSMT4">
                  <p:embed/>
                </p:oleObj>
              </mc:Choice>
              <mc:Fallback>
                <p:oleObj name="Equation" r:id="rId12" imgW="1104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5600" y="5004047"/>
                        <a:ext cx="38671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45599"/>
              </p:ext>
            </p:extLst>
          </p:nvPr>
        </p:nvGraphicFramePr>
        <p:xfrm>
          <a:off x="12573000" y="4513263"/>
          <a:ext cx="4116387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14" imgW="1104840" imgH="393480" progId="Equation.DSMT4">
                  <p:embed/>
                </p:oleObj>
              </mc:Choice>
              <mc:Fallback>
                <p:oleObj name="Equation" r:id="rId14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573000" y="4513263"/>
                        <a:ext cx="4116387" cy="146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9895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4953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6400800" y="342900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990600" y="595393"/>
            <a:ext cx="16459200" cy="11726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4800" b="1" u="sng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toán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800" b="1" u="sng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8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</a:t>
            </a:r>
            <a:endParaRPr lang="vi-VN" sz="4800" b="1" u="sng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vi-VN" sz="40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smtClean="0">
                <a:latin typeface="Times New Roman" pitchFamily="18" charset="0"/>
                <a:cs typeface="Times New Roman" pitchFamily="18" charset="0"/>
              </a:rPr>
              <a:t>Thanh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i="1" smtClean="0">
                <a:latin typeface="Times New Roman" pitchFamily="18" charset="0"/>
                <a:cs typeface="Times New Roman" pitchFamily="18" charset="0"/>
              </a:rPr>
              <a:t> viết. Điểm trung bình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smtClean="0">
                <a:latin typeface="Times New Roman" pitchFamily="18" charset="0"/>
                <a:cs typeface="Times New Roman" pitchFamily="18" charset="0"/>
              </a:rPr>
              <a:t> của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6,7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7,0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95771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913084" y="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618639">
            <a:off x="14806020" y="7326236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10400" y="701814"/>
            <a:ext cx="34948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723900"/>
            <a:ext cx="16306800" cy="79868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fr-FR" sz="3800" smtClean="0"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 số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anh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fr-FR" sz="380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kiểm tra viết là x (                )</a:t>
            </a:r>
            <a:endParaRPr lang="fr-FR" sz="3800" dirty="0" smtClean="0"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 đề bài ra ta có bất đẳng thức :</a:t>
            </a: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fr-FR" sz="380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fr-FR" sz="380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fr-FR" sz="3800" dirty="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an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ầ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à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iế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í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ất</a:t>
            </a:r>
            <a:r>
              <a:rPr lang="fr-FR" sz="380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,9 điểm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ừ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,0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55654"/>
              </p:ext>
            </p:extLst>
          </p:nvPr>
        </p:nvGraphicFramePr>
        <p:xfrm>
          <a:off x="6619875" y="3538538"/>
          <a:ext cx="4137025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965160" imgH="850680" progId="Equation.DSMT4">
                  <p:embed/>
                </p:oleObj>
              </mc:Choice>
              <mc:Fallback>
                <p:oleObj name="Equation" r:id="rId4" imgW="965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9875" y="3538538"/>
                        <a:ext cx="4137025" cy="244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87415"/>
              </p:ext>
            </p:extLst>
          </p:nvPr>
        </p:nvGraphicFramePr>
        <p:xfrm>
          <a:off x="12299950" y="1866900"/>
          <a:ext cx="1873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99950" y="1866900"/>
                        <a:ext cx="18732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A3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7" name="Freeform 19"/>
          <p:cNvSpPr/>
          <p:nvPr/>
        </p:nvSpPr>
        <p:spPr>
          <a:xfrm rot="-2010195">
            <a:off x="15859572" y="1139273"/>
            <a:ext cx="1572571" cy="171270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467353"/>
            <a:ext cx="17393199" cy="947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0" y="-21504"/>
            <a:ext cx="4938719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 CÓ BIẾT ?</a:t>
            </a:r>
            <a:endParaRPr lang="en-US" sz="4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9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384886" y="3086100"/>
            <a:ext cx="7225713" cy="4953000"/>
            <a:chOff x="10238971" y="925371"/>
            <a:chExt cx="6703869" cy="7662971"/>
          </a:xfrm>
        </p:grpSpPr>
        <p:grpSp>
          <p:nvGrpSpPr>
            <p:cNvPr id="9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4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26" name="Rectangle 25"/>
          <p:cNvSpPr/>
          <p:nvPr/>
        </p:nvSpPr>
        <p:spPr>
          <a:xfrm>
            <a:off x="824525" y="973019"/>
            <a:ext cx="16764000" cy="144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9148564" y="3073379"/>
            <a:ext cx="7386836" cy="4965721"/>
            <a:chOff x="10238971" y="925371"/>
            <a:chExt cx="6703869" cy="7662971"/>
          </a:xfrm>
        </p:grpSpPr>
        <p:grpSp>
          <p:nvGrpSpPr>
            <p:cNvPr id="28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9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39" name="TextBox 38"/>
          <p:cNvSpPr txBox="1"/>
          <p:nvPr/>
        </p:nvSpPr>
        <p:spPr>
          <a:xfrm>
            <a:off x="1384887" y="4439849"/>
            <a:ext cx="626478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Ôn tập kiến thức đã học trong chương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0462213" y="4439849"/>
            <a:ext cx="5539787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Hoàn thành bài </a:t>
            </a:r>
            <a:r>
              <a:rPr lang="vi-VN" sz="4400" smtClean="0">
                <a:latin typeface="Times New Roman" pitchFamily="18" charset="0"/>
                <a:cs typeface="Times New Roman" pitchFamily="18" charset="0"/>
              </a:rPr>
              <a:t>tập 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8, 9,10 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trong sgk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 35.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3885" y="582015"/>
            <a:ext cx="3108017" cy="1849649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348375">
            <a:off x="13912460" y="746695"/>
            <a:ext cx="4612311" cy="1232745"/>
          </a:xfrm>
          <a:custGeom>
            <a:avLst/>
            <a:gdLst/>
            <a:ahLst/>
            <a:cxnLst/>
            <a:rect l="l" t="t" r="r" b="b"/>
            <a:pathLst>
              <a:path w="4612311" h="1232745">
                <a:moveTo>
                  <a:pt x="0" y="0"/>
                </a:moveTo>
                <a:lnTo>
                  <a:pt x="4612311" y="0"/>
                </a:lnTo>
                <a:lnTo>
                  <a:pt x="4612311" y="1232745"/>
                </a:lnTo>
                <a:lnTo>
                  <a:pt x="0" y="123274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rot="-788786">
            <a:off x="15470324" y="4050942"/>
            <a:ext cx="2765850" cy="774438"/>
          </a:xfrm>
          <a:custGeom>
            <a:avLst/>
            <a:gdLst/>
            <a:ahLst/>
            <a:cxnLst/>
            <a:rect l="l" t="t" r="r" b="b"/>
            <a:pathLst>
              <a:path w="2765850" h="774438">
                <a:moveTo>
                  <a:pt x="0" y="0"/>
                </a:moveTo>
                <a:lnTo>
                  <a:pt x="2765850" y="0"/>
                </a:lnTo>
                <a:lnTo>
                  <a:pt x="2765850" y="774438"/>
                </a:lnTo>
                <a:lnTo>
                  <a:pt x="0" y="77443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-479167">
            <a:off x="15398494" y="6337808"/>
            <a:ext cx="2417976" cy="3418732"/>
          </a:xfrm>
          <a:custGeom>
            <a:avLst/>
            <a:gdLst/>
            <a:ahLst/>
            <a:cxnLst/>
            <a:rect l="l" t="t" r="r" b="b"/>
            <a:pathLst>
              <a:path w="2417976" h="3418732">
                <a:moveTo>
                  <a:pt x="0" y="0"/>
                </a:moveTo>
                <a:lnTo>
                  <a:pt x="2417976" y="0"/>
                </a:lnTo>
                <a:lnTo>
                  <a:pt x="2417976" y="3418732"/>
                </a:lnTo>
                <a:lnTo>
                  <a:pt x="0" y="341873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448923">
            <a:off x="9166964" y="9493919"/>
            <a:ext cx="3657600" cy="591866"/>
          </a:xfrm>
          <a:custGeom>
            <a:avLst/>
            <a:gdLst/>
            <a:ahLst/>
            <a:cxnLst/>
            <a:rect l="l" t="t" r="r" b="b"/>
            <a:pathLst>
              <a:path w="3657600" h="591866">
                <a:moveTo>
                  <a:pt x="0" y="0"/>
                </a:moveTo>
                <a:lnTo>
                  <a:pt x="3657600" y="0"/>
                </a:lnTo>
                <a:lnTo>
                  <a:pt x="3657600" y="591866"/>
                </a:lnTo>
                <a:lnTo>
                  <a:pt x="0" y="59186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752242">
            <a:off x="4147272" y="9233188"/>
            <a:ext cx="2202626" cy="1113327"/>
          </a:xfrm>
          <a:custGeom>
            <a:avLst/>
            <a:gdLst/>
            <a:ahLst/>
            <a:cxnLst/>
            <a:rect l="l" t="t" r="r" b="b"/>
            <a:pathLst>
              <a:path w="2202626" h="1113327">
                <a:moveTo>
                  <a:pt x="0" y="0"/>
                </a:moveTo>
                <a:lnTo>
                  <a:pt x="2202627" y="0"/>
                </a:lnTo>
                <a:lnTo>
                  <a:pt x="2202627" y="1113328"/>
                </a:lnTo>
                <a:lnTo>
                  <a:pt x="0" y="111332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25726" y="7850316"/>
            <a:ext cx="2907107" cy="2436684"/>
          </a:xfrm>
          <a:custGeom>
            <a:avLst/>
            <a:gdLst/>
            <a:ahLst/>
            <a:cxnLst/>
            <a:rect l="l" t="t" r="r" b="b"/>
            <a:pathLst>
              <a:path w="2907107" h="2436684">
                <a:moveTo>
                  <a:pt x="0" y="0"/>
                </a:moveTo>
                <a:lnTo>
                  <a:pt x="2907106" y="0"/>
                </a:lnTo>
                <a:lnTo>
                  <a:pt x="2907106" y="2436684"/>
                </a:lnTo>
                <a:lnTo>
                  <a:pt x="0" y="243668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=""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-1469522">
            <a:off x="72422" y="483703"/>
            <a:ext cx="3237745" cy="2713819"/>
          </a:xfrm>
          <a:custGeom>
            <a:avLst/>
            <a:gdLst/>
            <a:ahLst/>
            <a:cxnLst/>
            <a:rect l="l" t="t" r="r" b="b"/>
            <a:pathLst>
              <a:path w="3237745" h="2713819">
                <a:moveTo>
                  <a:pt x="0" y="0"/>
                </a:moveTo>
                <a:lnTo>
                  <a:pt x="3237745" y="0"/>
                </a:lnTo>
                <a:lnTo>
                  <a:pt x="3237745" y="2713819"/>
                </a:lnTo>
                <a:lnTo>
                  <a:pt x="0" y="2713819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582594">
            <a:off x="105688" y="4837146"/>
            <a:ext cx="2721455" cy="1484430"/>
          </a:xfrm>
          <a:custGeom>
            <a:avLst/>
            <a:gdLst/>
            <a:ahLst/>
            <a:cxnLst/>
            <a:rect l="l" t="t" r="r" b="b"/>
            <a:pathLst>
              <a:path w="2721455" h="1484430">
                <a:moveTo>
                  <a:pt x="0" y="0"/>
                </a:moveTo>
                <a:lnTo>
                  <a:pt x="2721456" y="0"/>
                </a:lnTo>
                <a:lnTo>
                  <a:pt x="2721456" y="1484430"/>
                </a:lnTo>
                <a:lnTo>
                  <a:pt x="0" y="148443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=""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1630262">
            <a:off x="4728194" y="-1028700"/>
            <a:ext cx="2486967" cy="2057400"/>
          </a:xfrm>
          <a:custGeom>
            <a:avLst/>
            <a:gdLst/>
            <a:ahLst/>
            <a:cxnLst/>
            <a:rect l="l" t="t" r="r" b="b"/>
            <a:pathLst>
              <a:path w="2486967" h="2057400">
                <a:moveTo>
                  <a:pt x="0" y="0"/>
                </a:moveTo>
                <a:lnTo>
                  <a:pt x="2486967" y="0"/>
                </a:lnTo>
                <a:lnTo>
                  <a:pt x="2486967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=""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2206619">
            <a:off x="9784552" y="-834551"/>
            <a:ext cx="1628124" cy="2681043"/>
          </a:xfrm>
          <a:custGeom>
            <a:avLst/>
            <a:gdLst/>
            <a:ahLst/>
            <a:cxnLst/>
            <a:rect l="l" t="t" r="r" b="b"/>
            <a:pathLst>
              <a:path w="1628124" h="2681043">
                <a:moveTo>
                  <a:pt x="0" y="0"/>
                </a:moveTo>
                <a:lnTo>
                  <a:pt x="1628124" y="0"/>
                </a:lnTo>
                <a:lnTo>
                  <a:pt x="1628124" y="2681043"/>
                </a:lnTo>
                <a:lnTo>
                  <a:pt x="0" y="2681043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=""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grpSp>
        <p:nvGrpSpPr>
          <p:cNvPr id="12" name="Group 12"/>
          <p:cNvGrpSpPr/>
          <p:nvPr/>
        </p:nvGrpSpPr>
        <p:grpSpPr>
          <a:xfrm>
            <a:off x="930851" y="598299"/>
            <a:ext cx="16243860" cy="8039958"/>
            <a:chOff x="0" y="0"/>
            <a:chExt cx="3538556" cy="1751421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538556" cy="1751421"/>
            </a:xfrm>
            <a:custGeom>
              <a:avLst/>
              <a:gdLst/>
              <a:ahLst/>
              <a:cxnLst/>
              <a:rect l="l" t="t" r="r" b="b"/>
              <a:pathLst>
                <a:path w="3538556" h="1751421">
                  <a:moveTo>
                    <a:pt x="24307" y="0"/>
                  </a:moveTo>
                  <a:lnTo>
                    <a:pt x="3514249" y="0"/>
                  </a:lnTo>
                  <a:cubicBezTo>
                    <a:pt x="3520696" y="0"/>
                    <a:pt x="3526878" y="2561"/>
                    <a:pt x="3531436" y="7119"/>
                  </a:cubicBezTo>
                  <a:cubicBezTo>
                    <a:pt x="3535995" y="11678"/>
                    <a:pt x="3538556" y="17860"/>
                    <a:pt x="3538556" y="24307"/>
                  </a:cubicBezTo>
                  <a:lnTo>
                    <a:pt x="3538556" y="1727114"/>
                  </a:lnTo>
                  <a:cubicBezTo>
                    <a:pt x="3538556" y="1740539"/>
                    <a:pt x="3527673" y="1751421"/>
                    <a:pt x="3514249" y="1751421"/>
                  </a:cubicBezTo>
                  <a:lnTo>
                    <a:pt x="24307" y="1751421"/>
                  </a:lnTo>
                  <a:cubicBezTo>
                    <a:pt x="10883" y="1751421"/>
                    <a:pt x="0" y="1740539"/>
                    <a:pt x="0" y="1727114"/>
                  </a:cubicBezTo>
                  <a:lnTo>
                    <a:pt x="0" y="24307"/>
                  </a:lnTo>
                  <a:cubicBezTo>
                    <a:pt x="0" y="10883"/>
                    <a:pt x="10883" y="0"/>
                    <a:pt x="24307" y="0"/>
                  </a:cubicBezTo>
                  <a:close/>
                </a:path>
              </a:pathLst>
            </a:custGeom>
            <a:solidFill>
              <a:srgbClr val="FFFFFF"/>
            </a:solidFill>
            <a:ln w="190500">
              <a:solidFill>
                <a:srgbClr val="082A44"/>
              </a:solidFill>
            </a:ln>
          </p:spPr>
        </p:sp>
        <p:sp>
          <p:nvSpPr>
            <p:cNvPr id="14" name="TextBox 1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84359" y="2717108"/>
            <a:ext cx="152400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800" b="1" smtClean="0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HẸN GẶP LẠI CÁC EM </a:t>
            </a:r>
          </a:p>
          <a:p>
            <a:pPr algn="ctr">
              <a:lnSpc>
                <a:spcPct val="150000"/>
              </a:lnSpc>
            </a:pPr>
            <a:r>
              <a:rPr lang="vi-VN" sz="8800" b="1" smtClean="0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TRONG TIẾT HỌC SAU!</a:t>
            </a:r>
            <a:endParaRPr lang="en-US" sz="8800" b="1">
              <a:solidFill>
                <a:srgbClr val="C0504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6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3162300"/>
            <a:ext cx="14049488" cy="1714500"/>
          </a:xfrm>
        </p:spPr>
        <p:txBody>
          <a:bodyPr/>
          <a:lstStyle/>
          <a:p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9: ÔN TẬP CHƯƠNG II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0599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16893AB8-406D-FC72-4644-0155557EA2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920717" y="717762"/>
            <a:ext cx="7151594" cy="9569238"/>
          </a:xfrm>
          <a:prstGeom prst="rect">
            <a:avLst/>
          </a:prstGeom>
        </p:spPr>
      </p:pic>
      <p:sp>
        <p:nvSpPr>
          <p:cNvPr id="23" name="Isosceles Triangle 2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1286708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3533583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5780457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289974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ounded Rectangle 35">
            <a:hlinkClick r:id="rId11" action="ppaction://hlinksldjump"/>
          </p:cNvPr>
          <p:cNvSpPr/>
          <p:nvPr/>
        </p:nvSpPr>
        <p:spPr>
          <a:xfrm>
            <a:off x="4536849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7647" y="1029357"/>
            <a:ext cx="7674858" cy="2908489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11" y="2154989"/>
            <a:ext cx="742950" cy="6572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609" y="2697900"/>
            <a:ext cx="742950" cy="65722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725" y="1907109"/>
            <a:ext cx="742950" cy="65722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746" y="717763"/>
            <a:ext cx="1071563" cy="1785938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4571228" y="-1040600"/>
            <a:ext cx="914400" cy="9144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8" name="Picture 7" descr="A picture containing text, orange&#10;&#10;Description automatically generated">
            <a:extLst>
              <a:ext uri="{FF2B5EF4-FFF2-40B4-BE49-F238E27FC236}">
                <a16:creationId xmlns:a16="http://schemas.microsoft.com/office/drawing/2014/main" id="{47FA7786-CB7A-C359-A5D8-E18B1B649DF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705" y="474215"/>
            <a:ext cx="8023614" cy="8023614"/>
          </a:xfrm>
          <a:prstGeom prst="rect">
            <a:avLst/>
          </a:prstGeom>
        </p:spPr>
      </p:pic>
      <p:sp>
        <p:nvSpPr>
          <p:cNvPr id="61" name="Isosceles Triangle 6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7027432" y="3879674"/>
            <a:ext cx="1175658" cy="1175655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24628667-4FA5-665A-4919-28238333744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-32087" y="9262595"/>
            <a:ext cx="1487340" cy="1024406"/>
          </a:xfrm>
          <a:prstGeom prst="rect">
            <a:avLst/>
          </a:prstGeom>
        </p:spPr>
      </p:pic>
      <p:pic>
        <p:nvPicPr>
          <p:cNvPr id="14" name="Picture 13" descr="Icon&#10;&#10;Description automatically generated">
            <a:extLst>
              <a:ext uri="{FF2B5EF4-FFF2-40B4-BE49-F238E27FC236}">
                <a16:creationId xmlns:a16="http://schemas.microsoft.com/office/drawing/2014/main" id="{DF637F44-B7A1-54EC-E418-5F45D5F1DCBC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3301" y="8027591"/>
            <a:ext cx="2022059" cy="20220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0"/>
            <a:ext cx="3533583" cy="646331"/>
          </a:xfrm>
          <a:prstGeom prst="rect">
            <a:avLst/>
          </a:prstGeom>
          <a:solidFill>
            <a:srgbClr val="FDAD7B"/>
          </a:solidFill>
        </p:spPr>
        <p:txBody>
          <a:bodyPr wrap="square" rtlCol="0">
            <a:spAutoFit/>
          </a:bodyPr>
          <a:lstStyle/>
          <a:p>
            <a:r>
              <a:rPr lang="vi-V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vi-VN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en-US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1095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4.81481E-6 L 1.25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-2x+1&lt;0 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3843" y="286809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4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3039740"/>
            <a:ext cx="1207113" cy="965690"/>
          </a:xfrm>
          <a:prstGeom prst="rect">
            <a:avLst/>
          </a:prstGeom>
        </p:spPr>
      </p:pic>
      <p:pic>
        <p:nvPicPr>
          <p:cNvPr id="2" name="Picture 14">
            <a:hlinkClick r:id="rId16" action="ppaction://hlinksldjump"/>
            <a:extLst>
              <a:ext uri="{FF2B5EF4-FFF2-40B4-BE49-F238E27FC236}">
                <a16:creationId xmlns:a16="http://schemas.microsoft.com/office/drawing/2014/main" id="{B4BEBD2C-E118-4257-539C-10B92B746F4C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00034"/>
              </p:ext>
            </p:extLst>
          </p:nvPr>
        </p:nvGraphicFramePr>
        <p:xfrm>
          <a:off x="3068638" y="2773363"/>
          <a:ext cx="233045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23" imgW="533160" imgH="393480" progId="Equation.DSMT4">
                  <p:embed/>
                </p:oleObj>
              </mc:Choice>
              <mc:Fallback>
                <p:oleObj name="Equation" r:id="rId23" imgW="533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2773363"/>
                        <a:ext cx="233045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13601"/>
              </p:ext>
            </p:extLst>
          </p:nvPr>
        </p:nvGraphicFramePr>
        <p:xfrm>
          <a:off x="9607550" y="4265613"/>
          <a:ext cx="20447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25" imgW="558720" imgH="393480" progId="Equation.DSMT4">
                  <p:embed/>
                </p:oleObj>
              </mc:Choice>
              <mc:Fallback>
                <p:oleObj name="Equation" r:id="rId25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07550" y="4265613"/>
                        <a:ext cx="2044700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07882"/>
              </p:ext>
            </p:extLst>
          </p:nvPr>
        </p:nvGraphicFramePr>
        <p:xfrm>
          <a:off x="3138488" y="4224338"/>
          <a:ext cx="1766887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27" imgW="545760" imgH="393480" progId="Equation.DSMT4">
                  <p:embed/>
                </p:oleObj>
              </mc:Choice>
              <mc:Fallback>
                <p:oleObj name="Equation" r:id="rId27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38488" y="4224338"/>
                        <a:ext cx="1766887" cy="1274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63761"/>
              </p:ext>
            </p:extLst>
          </p:nvPr>
        </p:nvGraphicFramePr>
        <p:xfrm>
          <a:off x="9599613" y="2911475"/>
          <a:ext cx="221615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29" imgW="545760" imgH="393480" progId="Equation.DSMT4">
                  <p:embed/>
                </p:oleObj>
              </mc:Choice>
              <mc:Fallback>
                <p:oleObj name="Equation" r:id="rId29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599613" y="2911475"/>
                        <a:ext cx="2216150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13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88996" y="4354025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r>
              <a:rPr lang="fr-FR" sz="3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58403" y="436816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38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0587" y="4449416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487" y="4476877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366940"/>
              </p:ext>
            </p:extLst>
          </p:nvPr>
        </p:nvGraphicFramePr>
        <p:xfrm>
          <a:off x="3652838" y="4706938"/>
          <a:ext cx="176371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22" imgW="533160" imgH="203040" progId="Equation.DSMT4">
                  <p:embed/>
                </p:oleObj>
              </mc:Choice>
              <mc:Fallback>
                <p:oleObj name="Equation" r:id="rId2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52838" y="4706938"/>
                        <a:ext cx="1763712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03867"/>
              </p:ext>
            </p:extLst>
          </p:nvPr>
        </p:nvGraphicFramePr>
        <p:xfrm>
          <a:off x="11080750" y="3184525"/>
          <a:ext cx="17700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24" imgW="533160" imgH="203040" progId="Equation.DSMT4">
                  <p:embed/>
                </p:oleObj>
              </mc:Choice>
              <mc:Fallback>
                <p:oleObj name="Equation" r:id="rId24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80750" y="3184525"/>
                        <a:ext cx="177006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84441"/>
              </p:ext>
            </p:extLst>
          </p:nvPr>
        </p:nvGraphicFramePr>
        <p:xfrm>
          <a:off x="10955338" y="4533900"/>
          <a:ext cx="21415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Equation" r:id="rId26" imgW="545760" imgH="203040" progId="Equation.DSMT4">
                  <p:embed/>
                </p:oleObj>
              </mc:Choice>
              <mc:Fallback>
                <p:oleObj name="Equation" r:id="rId26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955338" y="4533900"/>
                        <a:ext cx="214153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21090"/>
              </p:ext>
            </p:extLst>
          </p:nvPr>
        </p:nvGraphicFramePr>
        <p:xfrm>
          <a:off x="3635375" y="3133725"/>
          <a:ext cx="19208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Equation" r:id="rId28" imgW="520560" imgH="203040" progId="Equation.DSMT4">
                  <p:embed/>
                </p:oleObj>
              </mc:Choice>
              <mc:Fallback>
                <p:oleObj name="Equation" r:id="rId28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635375" y="3133725"/>
                        <a:ext cx="19208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6200" y="299804"/>
            <a:ext cx="18211800" cy="2406896"/>
            <a:chOff x="76200" y="299804"/>
            <a:chExt cx="18211800" cy="2406896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76200" y="299804"/>
              <a:ext cx="18211800" cy="2406896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4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âu </a:t>
              </a:r>
              <a:r>
                <a:rPr lang="vi-VN" sz="4800" b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2:</a:t>
              </a:r>
              <a:r>
                <a:rPr lang="en-US" sz="4800" b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So sánh hai số x và y, biết rằng: </a:t>
              </a:r>
              <a:r>
                <a:rPr lang="vi-VN" sz="4800" b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808133"/>
                </p:ext>
              </p:extLst>
            </p:nvPr>
          </p:nvGraphicFramePr>
          <p:xfrm>
            <a:off x="10599738" y="1181100"/>
            <a:ext cx="372586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3" name="Equation" r:id="rId30" imgW="1244520" imgH="203040" progId="Equation.DSMT4">
                    <p:embed/>
                  </p:oleObj>
                </mc:Choice>
                <mc:Fallback>
                  <p:oleObj name="Equation" r:id="rId30" imgW="12445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599738" y="1181100"/>
                          <a:ext cx="3725862" cy="768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086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689607" y="38481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220200" y="3854384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220200" y="54483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89607" y="5483382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221" y="3886313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3593" y="5543691"/>
            <a:ext cx="1206804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90" y="5535227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1509" y="3963821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E5D43C7B-1B92-394F-48F4-7034E98FD7B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8059325" y="7582705"/>
            <a:ext cx="2169350" cy="216935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74602"/>
              </p:ext>
            </p:extLst>
          </p:nvPr>
        </p:nvGraphicFramePr>
        <p:xfrm>
          <a:off x="3727450" y="4040188"/>
          <a:ext cx="20081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727450" y="4040188"/>
                        <a:ext cx="2008188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853537"/>
              </p:ext>
            </p:extLst>
          </p:nvPr>
        </p:nvGraphicFramePr>
        <p:xfrm>
          <a:off x="3532188" y="5664200"/>
          <a:ext cx="20907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23" imgW="533160" imgH="203040" progId="Equation.DSMT4">
                  <p:embed/>
                </p:oleObj>
              </mc:Choice>
              <mc:Fallback>
                <p:oleObj name="Equation" r:id="rId23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32188" y="5664200"/>
                        <a:ext cx="2090737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363634"/>
              </p:ext>
            </p:extLst>
          </p:nvPr>
        </p:nvGraphicFramePr>
        <p:xfrm>
          <a:off x="10766425" y="4246563"/>
          <a:ext cx="19669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25" imgW="533160" imgH="203040" progId="Equation.DSMT4">
                  <p:embed/>
                </p:oleObj>
              </mc:Choice>
              <mc:Fallback>
                <p:oleObj name="Equation" r:id="rId25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766425" y="4246563"/>
                        <a:ext cx="196691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807567"/>
              </p:ext>
            </p:extLst>
          </p:nvPr>
        </p:nvGraphicFramePr>
        <p:xfrm>
          <a:off x="10693400" y="5605463"/>
          <a:ext cx="20843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27" imgW="545760" imgH="203040" progId="Equation.DSMT4">
                  <p:embed/>
                </p:oleObj>
              </mc:Choice>
              <mc:Fallback>
                <p:oleObj name="Equation" r:id="rId27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693400" y="5605463"/>
                        <a:ext cx="2084388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85800" y="572712"/>
            <a:ext cx="16840200" cy="2786297"/>
            <a:chOff x="685800" y="572712"/>
            <a:chExt cx="16840200" cy="2786297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685800" y="572712"/>
              <a:ext cx="16840200" cy="2786297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marR="30480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en-US" sz="4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âu </a:t>
              </a:r>
              <a:r>
                <a:rPr lang="vi-VN" sz="48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vi-VN" sz="4800" b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4800" b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o sánh 2 số x và y, biết rằng: </a:t>
              </a:r>
              <a:endPara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121198"/>
                </p:ext>
              </p:extLst>
            </p:nvPr>
          </p:nvGraphicFramePr>
          <p:xfrm>
            <a:off x="10588625" y="1192213"/>
            <a:ext cx="3619500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9" name="Equation" r:id="rId29" imgW="1460160" imgH="203040" progId="Equation.DSMT4">
                    <p:embed/>
                  </p:oleObj>
                </mc:Choice>
                <mc:Fallback>
                  <p:oleObj name="Equation" r:id="rId29" imgW="1460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588625" y="1192213"/>
                          <a:ext cx="3619500" cy="771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9177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4800" b="1" dirty="0" smtClean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4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trình                     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715970" y="2972381"/>
            <a:ext cx="7360197" cy="154249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28533"/>
            <a:ext cx="7360197" cy="156219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743358" y="4706364"/>
            <a:ext cx="7360197" cy="135153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668264"/>
            <a:ext cx="7360197" cy="138963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749944" y="4800499"/>
            <a:ext cx="1327706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80831" y="3384552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971" y="4720305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8686" y="3328222"/>
            <a:ext cx="1207113" cy="1060796"/>
          </a:xfrm>
          <a:prstGeom prst="rect">
            <a:avLst/>
          </a:prstGeom>
        </p:spPr>
      </p:pic>
      <p:pic>
        <p:nvPicPr>
          <p:cNvPr id="2" name="Picture 14">
            <a:hlinkClick r:id="rId16" action="ppaction://hlinksldjump"/>
            <a:extLst>
              <a:ext uri="{FF2B5EF4-FFF2-40B4-BE49-F238E27FC236}">
                <a16:creationId xmlns:a16="http://schemas.microsoft.com/office/drawing/2014/main" id="{F42DB1F6-A850-9115-8E00-DEFF9859A3ED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069651"/>
              </p:ext>
            </p:extLst>
          </p:nvPr>
        </p:nvGraphicFramePr>
        <p:xfrm>
          <a:off x="9628188" y="4938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23" imgW="596880" imgH="177480" progId="Equation.DSMT4">
                  <p:embed/>
                </p:oleObj>
              </mc:Choice>
              <mc:Fallback>
                <p:oleObj name="Equation" r:id="rId23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28188" y="4938713"/>
                        <a:ext cx="234315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028642"/>
              </p:ext>
            </p:extLst>
          </p:nvPr>
        </p:nvGraphicFramePr>
        <p:xfrm>
          <a:off x="4005263" y="2933700"/>
          <a:ext cx="228282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25" imgW="545760" imgH="393480" progId="Equation.DSMT4">
                  <p:embed/>
                </p:oleObj>
              </mc:Choice>
              <mc:Fallback>
                <p:oleObj name="Equation" r:id="rId25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05263" y="2933700"/>
                        <a:ext cx="2282825" cy="16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385642"/>
              </p:ext>
            </p:extLst>
          </p:nvPr>
        </p:nvGraphicFramePr>
        <p:xfrm>
          <a:off x="4206875" y="4800600"/>
          <a:ext cx="22780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27" imgW="583920" imgH="177480" progId="Equation.DSMT4">
                  <p:embed/>
                </p:oleObj>
              </mc:Choice>
              <mc:Fallback>
                <p:oleObj name="Equation" r:id="rId2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06875" y="4800600"/>
                        <a:ext cx="2278063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72565"/>
              </p:ext>
            </p:extLst>
          </p:nvPr>
        </p:nvGraphicFramePr>
        <p:xfrm>
          <a:off x="9813925" y="3009900"/>
          <a:ext cx="220186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29" imgW="533160" imgH="393480" progId="Equation.DSMT4">
                  <p:embed/>
                </p:oleObj>
              </mc:Choice>
              <mc:Fallback>
                <p:oleObj name="Equation" r:id="rId29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813925" y="3009900"/>
                        <a:ext cx="2201863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30102"/>
              </p:ext>
            </p:extLst>
          </p:nvPr>
        </p:nvGraphicFramePr>
        <p:xfrm>
          <a:off x="11277600" y="1271508"/>
          <a:ext cx="3019506" cy="67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" name="Equation" r:id="rId31" imgW="825480" imgH="177480" progId="Equation.DSMT4">
                  <p:embed/>
                </p:oleObj>
              </mc:Choice>
              <mc:Fallback>
                <p:oleObj name="Equation" r:id="rId31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277600" y="1271508"/>
                        <a:ext cx="3019506" cy="671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66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800" b="1" dirty="0" smtClean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5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o a &gt; b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hi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ó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95923" y="4272928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65330" y="430047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514" y="4368319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414" y="4409190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46912"/>
              </p:ext>
            </p:extLst>
          </p:nvPr>
        </p:nvGraphicFramePr>
        <p:xfrm>
          <a:off x="2852738" y="3132138"/>
          <a:ext cx="3368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22" imgW="685800" imgH="177480" progId="Equation.DSMT4">
                  <p:embed/>
                </p:oleObj>
              </mc:Choice>
              <mc:Fallback>
                <p:oleObj name="Equation" r:id="rId22" imgW="685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52738" y="3132138"/>
                        <a:ext cx="336867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38365"/>
              </p:ext>
            </p:extLst>
          </p:nvPr>
        </p:nvGraphicFramePr>
        <p:xfrm>
          <a:off x="10160000" y="4518025"/>
          <a:ext cx="36322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24" imgW="1079280" imgH="177480" progId="Equation.DSMT4">
                  <p:embed/>
                </p:oleObj>
              </mc:Choice>
              <mc:Fallback>
                <p:oleObj name="Equation" r:id="rId24" imgW="1079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160000" y="4518025"/>
                        <a:ext cx="36322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80361"/>
              </p:ext>
            </p:extLst>
          </p:nvPr>
        </p:nvGraphicFramePr>
        <p:xfrm>
          <a:off x="2824163" y="4556125"/>
          <a:ext cx="38766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26" imgW="1041120" imgH="177480" progId="Equation.DSMT4">
                  <p:embed/>
                </p:oleObj>
              </mc:Choice>
              <mc:Fallback>
                <p:oleObj name="Equation" r:id="rId26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24163" y="4556125"/>
                        <a:ext cx="38766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06776"/>
              </p:ext>
            </p:extLst>
          </p:nvPr>
        </p:nvGraphicFramePr>
        <p:xfrm>
          <a:off x="10109200" y="3040063"/>
          <a:ext cx="39512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28" imgW="876240" imgH="177480" progId="Equation.DSMT4">
                  <p:embed/>
                </p:oleObj>
              </mc:Choice>
              <mc:Fallback>
                <p:oleObj name="Equation" r:id="rId28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109200" y="3040063"/>
                        <a:ext cx="3951288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85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3695700"/>
            <a:ext cx="12573000" cy="1938992"/>
          </a:xfrm>
          <a:prstGeom prst="rect">
            <a:avLst/>
          </a:prstGeom>
          <a:solidFill>
            <a:srgbClr val="A6DAF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SƠ ĐỒ TƯ DUY KIẾN THỨC CHƯƠNG II</a:t>
            </a:r>
            <a:endParaRPr lang="en-US" sz="6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30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4</TotalTime>
  <Words>499</Words>
  <Application>Microsoft Office PowerPoint</Application>
  <PresentationFormat>Custom</PresentationFormat>
  <Paragraphs>69</Paragraphs>
  <Slides>16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9" baseType="lpstr">
      <vt:lpstr>Calibri Light</vt:lpstr>
      <vt:lpstr>Calibri</vt:lpstr>
      <vt:lpstr>Tahoma</vt:lpstr>
      <vt:lpstr>Verdana</vt:lpstr>
      <vt:lpstr>Century Gothic</vt:lpstr>
      <vt:lpstr>Wingdings 2</vt:lpstr>
      <vt:lpstr>Arial</vt:lpstr>
      <vt:lpstr>Times New Roman</vt:lpstr>
      <vt:lpstr>1_Office Theme</vt:lpstr>
      <vt:lpstr>2_Office Theme</vt:lpstr>
      <vt:lpstr>Austin</vt:lpstr>
      <vt:lpstr>Equation</vt:lpstr>
      <vt:lpstr>MathType 7.0 Equation</vt:lpstr>
      <vt:lpstr> CHÀO MỪNG THẦY CÔ VÀ CÁC EM    ĐẾN VỚI BÀI HỌC HÔM NAY!  Giáo viên: BÙI THỊ HỒNG HẠNH </vt:lpstr>
      <vt:lpstr>TIẾT 19: ÔN TẬP CHƯƠNG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</dc:title>
  <dc:creator>Xinh Đẹp Dịu Hiền Huế Thị</dc:creator>
  <cp:lastModifiedBy>Windows User</cp:lastModifiedBy>
  <cp:revision>121</cp:revision>
  <dcterms:created xsi:type="dcterms:W3CDTF">2006-08-16T00:00:00Z</dcterms:created>
  <dcterms:modified xsi:type="dcterms:W3CDTF">2024-10-17T02:52:34Z</dcterms:modified>
  <dc:identifier>DAFn2dd0_sY</dc:identifier>
</cp:coreProperties>
</file>